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4837ECA8" w14:textId="77777777" w:rsidR="00D150F4" w:rsidRPr="00516621" w:rsidRDefault="00D150F4" w:rsidP="00825BBE">
      <w:pPr>
        <w:jc w:val="center"/>
        <w:rPr>
          <w:rFonts w:ascii="Palatino Linotype" w:hAnsi="Palatino Linotype"/>
          <w:b/>
          <w:color w:val="FF0000"/>
          <w:szCs w:val="26"/>
        </w:rPr>
      </w:pPr>
      <w:r w:rsidRPr="00516621">
        <w:rPr>
          <w:rFonts w:ascii="Palatino Linotype" w:hAnsi="Palatino Linotype"/>
          <w:b/>
          <w:color w:val="FF0000"/>
          <w:szCs w:val="26"/>
        </w:rPr>
        <w:sym w:font="Wingdings" w:char="F083"/>
      </w:r>
      <w:r w:rsidR="00C81F1C" w:rsidRPr="00516621">
        <w:rPr>
          <w:rFonts w:ascii="Palatino Linotype" w:hAnsi="Palatino Linotype"/>
          <w:b/>
          <w:color w:val="FF0000"/>
          <w:szCs w:val="26"/>
        </w:rPr>
        <w:t xml:space="preserve">. </w:t>
      </w:r>
      <w:r w:rsidR="00944BE2" w:rsidRPr="00516621">
        <w:rPr>
          <w:rFonts w:ascii="Palatino Linotype" w:hAnsi="Palatino Linotype"/>
          <w:b/>
          <w:color w:val="FF0000"/>
          <w:szCs w:val="26"/>
        </w:rPr>
        <w:t xml:space="preserve"> </w:t>
      </w:r>
      <w:r w:rsidRPr="00516621">
        <w:rPr>
          <w:rFonts w:ascii="Palatino Linotype" w:hAnsi="Palatino Linotype"/>
          <w:b/>
          <w:color w:val="FF0000"/>
          <w:szCs w:val="26"/>
        </w:rPr>
        <w:t xml:space="preserve">TRƯỜNG HỢP BẰNG NHAU THỨ NHẤT CỦA TAM GIÁC: </w:t>
      </w:r>
    </w:p>
    <w:p w14:paraId="247EBB9B" w14:textId="77777777" w:rsidR="002F3964" w:rsidRPr="00516621" w:rsidRDefault="00D150F4" w:rsidP="00825BBE">
      <w:pPr>
        <w:jc w:val="center"/>
        <w:rPr>
          <w:rFonts w:ascii="Palatino Linotype" w:hAnsi="Palatino Linotype"/>
          <w:b/>
          <w:color w:val="FF0000"/>
          <w:szCs w:val="26"/>
        </w:rPr>
      </w:pPr>
      <w:r w:rsidRPr="00516621">
        <w:rPr>
          <w:rFonts w:ascii="Palatino Linotype" w:hAnsi="Palatino Linotype"/>
          <w:b/>
          <w:color w:val="FF0000"/>
          <w:szCs w:val="26"/>
        </w:rPr>
        <w:t>CẠNH – CẠNH – CẠNH (C.C.C)</w:t>
      </w:r>
    </w:p>
    <w:p w14:paraId="2CEFE33B" w14:textId="77777777" w:rsidR="00F3147C" w:rsidRPr="00EE52A6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09ED1193" w14:textId="77777777" w:rsidR="00D150F4" w:rsidRPr="00EE52A6" w:rsidRDefault="00E612CC" w:rsidP="00D150F4">
      <w:pPr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EDC914B" wp14:editId="1EBECFA1">
            <wp:simplePos x="0" y="0"/>
            <wp:positionH relativeFrom="column">
              <wp:posOffset>4394835</wp:posOffset>
            </wp:positionH>
            <wp:positionV relativeFrom="paragraph">
              <wp:posOffset>209550</wp:posOffset>
            </wp:positionV>
            <wp:extent cx="1375410" cy="1574165"/>
            <wp:effectExtent l="0" t="0" r="0" b="0"/>
            <wp:wrapSquare wrapText="bothSides"/>
            <wp:docPr id="179" name="Picture 1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179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52A6">
        <w:rPr>
          <w:rFonts w:ascii="Palatino Linotype" w:hAnsi="Palatino Linotype"/>
          <w:sz w:val="24"/>
          <w:szCs w:val="24"/>
        </w:rPr>
        <w:sym w:font="Wingdings" w:char="F09F"/>
      </w:r>
      <w:r w:rsidR="00EE52A6">
        <w:rPr>
          <w:rFonts w:ascii="Palatino Linotype" w:hAnsi="Palatino Linotype"/>
          <w:sz w:val="24"/>
          <w:szCs w:val="24"/>
        </w:rPr>
        <w:t xml:space="preserve"> </w:t>
      </w:r>
      <w:r w:rsidR="00D150F4" w:rsidRPr="00EE52A6">
        <w:rPr>
          <w:rFonts w:ascii="Palatino Linotype" w:hAnsi="Palatino Linotype"/>
          <w:sz w:val="24"/>
          <w:szCs w:val="24"/>
        </w:rPr>
        <w:t>Nếu ba cạnh của tam giác này bằng ba cạnh của tam giác kia thì hai tam giác đó bằng nhau.</w:t>
      </w:r>
    </w:p>
    <w:p w14:paraId="66C7DE49" w14:textId="77777777" w:rsidR="00D150F4" w:rsidRPr="00EE52A6" w:rsidRDefault="00D150F4" w:rsidP="00D150F4">
      <w:pPr>
        <w:jc w:val="center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position w:val="-52"/>
          <w:sz w:val="24"/>
          <w:szCs w:val="24"/>
        </w:rPr>
        <w:object w:dxaOrig="4260" w:dyaOrig="1185" w14:anchorId="19300C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59.25pt" o:ole="">
            <v:imagedata r:id="rId9" o:title=""/>
          </v:shape>
          <o:OLEObject Type="Embed" ProgID="Equation.DSMT4" ShapeID="_x0000_i1025" DrawAspect="Content" ObjectID="_1648112012" r:id="rId10"/>
        </w:object>
      </w:r>
    </w:p>
    <w:p w14:paraId="1CA784F7" w14:textId="77777777" w:rsidR="00D150F4" w:rsidRPr="00EE52A6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14:paraId="61A4C787" w14:textId="77777777" w:rsidR="00D150F4" w:rsidRPr="00EE52A6" w:rsidRDefault="002F3C0A" w:rsidP="002F3C0A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EE52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E52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E52A6" w:rsidRPr="00EE52A6">
        <w:rPr>
          <w:rFonts w:ascii="Palatino Linotype" w:hAnsi="Palatino Linotype"/>
          <w:sz w:val="24"/>
          <w:szCs w:val="24"/>
        </w:rPr>
        <w:t>Tìm các tam giác bằng nhau trên hình dưới đây.</w:t>
      </w:r>
    </w:p>
    <w:p w14:paraId="0987710B" w14:textId="77777777" w:rsidR="002F3C0A" w:rsidRPr="00EE52A6" w:rsidRDefault="00E612CC" w:rsidP="00E612CC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C4327C">
        <w:rPr>
          <w:noProof/>
          <w:sz w:val="24"/>
        </w:rPr>
        <w:drawing>
          <wp:anchor distT="0" distB="0" distL="114300" distR="114300" simplePos="0" relativeHeight="251662336" behindDoc="0" locked="0" layoutInCell="1" allowOverlap="1" wp14:anchorId="63513A59" wp14:editId="3E385427">
            <wp:simplePos x="0" y="0"/>
            <wp:positionH relativeFrom="column">
              <wp:posOffset>4391936</wp:posOffset>
            </wp:positionH>
            <wp:positionV relativeFrom="paragraph">
              <wp:posOffset>117475</wp:posOffset>
            </wp:positionV>
            <wp:extent cx="1362075" cy="12858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52A6" w:rsidRPr="00EE52A6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1201449F" wp14:editId="55B2432E">
            <wp:extent cx="2895600" cy="1549400"/>
            <wp:effectExtent l="0" t="0" r="0" b="0"/>
            <wp:docPr id="169" name="Picture 1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Picture 16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87529" w14:textId="77777777" w:rsidR="005C5BF0" w:rsidRDefault="00DB671D" w:rsidP="005C5BF0">
      <w:pPr>
        <w:rPr>
          <w:rFonts w:ascii="Palatino Linotype" w:hAnsi="Palatino Linotype"/>
          <w:sz w:val="24"/>
        </w:rPr>
      </w:pPr>
      <w:r w:rsidRPr="00E6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E612C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E52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612CC">
        <w:rPr>
          <w:rFonts w:ascii="Palatino Linotype" w:hAnsi="Palatino Linotype"/>
          <w:sz w:val="24"/>
        </w:rPr>
        <w:t>Cho</w:t>
      </w:r>
      <w:r w:rsidR="00E612CC" w:rsidRPr="00C4327C">
        <w:rPr>
          <w:rFonts w:ascii="Palatino Linotype" w:hAnsi="Palatino Linotype"/>
          <w:sz w:val="24"/>
        </w:rPr>
        <w:t xml:space="preserve"> hình vuông </w:t>
      </w:r>
      <w:r w:rsidR="00E612CC" w:rsidRPr="00E612CC">
        <w:rPr>
          <w:rFonts w:ascii="Palatino Linotype" w:hAnsi="Palatino Linotype"/>
          <w:position w:val="-4"/>
          <w:sz w:val="24"/>
        </w:rPr>
        <w:object w:dxaOrig="820" w:dyaOrig="260" w14:anchorId="32C81720">
          <v:shape id="_x0000_i1026" type="#_x0000_t75" style="width:41pt;height:13pt" o:ole="">
            <v:imagedata r:id="rId13" o:title=""/>
          </v:shape>
          <o:OLEObject Type="Embed" ProgID="Equation.DSMT4" ShapeID="_x0000_i1026" DrawAspect="Content" ObjectID="_1648112013" r:id="rId14"/>
        </w:object>
      </w:r>
      <w:r w:rsidR="00E612CC">
        <w:rPr>
          <w:rFonts w:ascii="Palatino Linotype" w:hAnsi="Palatino Linotype"/>
          <w:sz w:val="24"/>
        </w:rPr>
        <w:t xml:space="preserve"> </w:t>
      </w:r>
      <w:r w:rsidR="00E612CC" w:rsidRPr="00C4327C">
        <w:rPr>
          <w:rFonts w:ascii="Palatino Linotype" w:hAnsi="Palatino Linotype"/>
          <w:sz w:val="24"/>
        </w:rPr>
        <w:t>như hình vẽ,</w:t>
      </w:r>
      <w:r w:rsidR="00E612CC">
        <w:rPr>
          <w:rFonts w:ascii="Palatino Linotype" w:hAnsi="Palatino Linotype"/>
          <w:sz w:val="24"/>
        </w:rPr>
        <w:t xml:space="preserve"> </w:t>
      </w:r>
      <w:r w:rsidR="00E612CC" w:rsidRPr="00C4327C">
        <w:rPr>
          <w:rFonts w:ascii="Palatino Linotype" w:hAnsi="Palatino Linotype"/>
          <w:sz w:val="24"/>
        </w:rPr>
        <w:t>tìm trong hình những tam giác nào bằ</w:t>
      </w:r>
      <w:r w:rsidR="00E612CC">
        <w:rPr>
          <w:rFonts w:ascii="Palatino Linotype" w:hAnsi="Palatino Linotype"/>
          <w:sz w:val="24"/>
        </w:rPr>
        <w:t>ng nhau.</w:t>
      </w:r>
    </w:p>
    <w:p w14:paraId="5B836848" w14:textId="77777777" w:rsidR="005C5BF0" w:rsidRPr="005C5BF0" w:rsidRDefault="00163346" w:rsidP="005C5BF0">
      <w:pPr>
        <w:rPr>
          <w:rFonts w:ascii="Palatino Linotype" w:hAnsi="Palatino Linotype"/>
          <w:sz w:val="24"/>
          <w:szCs w:val="24"/>
        </w:rPr>
      </w:pPr>
      <w:r w:rsidRPr="005C5B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5C5B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5C5B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>
        <w:rPr>
          <w:szCs w:val="26"/>
        </w:rPr>
        <w:t xml:space="preserve"> </w:t>
      </w:r>
      <w:r w:rsidR="005C5BF0" w:rsidRPr="005C5BF0">
        <w:rPr>
          <w:rFonts w:ascii="Palatino Linotype" w:hAnsi="Palatino Linotype"/>
          <w:sz w:val="24"/>
          <w:szCs w:val="24"/>
        </w:rPr>
        <w:t>a)</w:t>
      </w:r>
      <w:r w:rsidR="005C5BF0">
        <w:rPr>
          <w:rFonts w:ascii="Palatino Linotype" w:hAnsi="Palatino Linotype"/>
          <w:sz w:val="24"/>
          <w:szCs w:val="24"/>
        </w:rPr>
        <w:t>.</w:t>
      </w:r>
      <w:r w:rsidR="005C5BF0" w:rsidRPr="005C5BF0">
        <w:rPr>
          <w:rFonts w:ascii="Palatino Linotype" w:hAnsi="Palatino Linotype"/>
          <w:sz w:val="24"/>
          <w:szCs w:val="24"/>
        </w:rPr>
        <w:t xml:space="preserve"> Vẽ tam giác </w:t>
      </w:r>
      <w:r w:rsidR="005C5BF0" w:rsidRPr="005C5BF0">
        <w:rPr>
          <w:rFonts w:ascii="Palatino Linotype" w:hAnsi="Palatino Linotype"/>
          <w:position w:val="-6"/>
          <w:sz w:val="24"/>
          <w:szCs w:val="24"/>
        </w:rPr>
        <w:object w:dxaOrig="600" w:dyaOrig="285" w14:anchorId="412BF12E">
          <v:shape id="_x0000_i1027" type="#_x0000_t75" style="width:30pt;height:14.25pt" o:ole="">
            <v:imagedata r:id="rId15" o:title=""/>
          </v:shape>
          <o:OLEObject Type="Embed" ProgID="Equation.DSMT4" ShapeID="_x0000_i1027" DrawAspect="Content" ObjectID="_1648112014" r:id="rId16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 có </w:t>
      </w:r>
      <w:r w:rsidR="005C5BF0" w:rsidRPr="005C5BF0">
        <w:rPr>
          <w:rFonts w:ascii="Palatino Linotype" w:hAnsi="Palatino Linotype"/>
          <w:position w:val="-4"/>
          <w:sz w:val="24"/>
          <w:szCs w:val="24"/>
        </w:rPr>
        <w:object w:dxaOrig="1180" w:dyaOrig="260" w14:anchorId="4DD04149">
          <v:shape id="_x0000_i1028" type="#_x0000_t75" style="width:59pt;height:13pt" o:ole="">
            <v:imagedata r:id="rId17" o:title=""/>
          </v:shape>
          <o:OLEObject Type="Embed" ProgID="Equation.DSMT4" ShapeID="_x0000_i1028" DrawAspect="Content" ObjectID="_1648112015" r:id="rId18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, </w:t>
      </w:r>
      <w:r w:rsidR="005C5BF0" w:rsidRPr="005C5BF0">
        <w:rPr>
          <w:rFonts w:ascii="Palatino Linotype" w:hAnsi="Palatino Linotype"/>
          <w:position w:val="-4"/>
          <w:sz w:val="24"/>
          <w:szCs w:val="24"/>
        </w:rPr>
        <w:object w:dxaOrig="1880" w:dyaOrig="260" w14:anchorId="4965639D">
          <v:shape id="_x0000_i1029" type="#_x0000_t75" style="width:94pt;height:13pt" o:ole="">
            <v:imagedata r:id="rId19" o:title=""/>
          </v:shape>
          <o:OLEObject Type="Embed" ProgID="Equation.DSMT4" ShapeID="_x0000_i1029" DrawAspect="Content" ObjectID="_1648112016" r:id="rId20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. </w:t>
      </w:r>
    </w:p>
    <w:p w14:paraId="5B446972" w14:textId="77777777" w:rsidR="00D150F4" w:rsidRPr="005C5BF0" w:rsidRDefault="005C5BF0" w:rsidP="005C5BF0">
      <w:pPr>
        <w:rPr>
          <w:rFonts w:ascii="Palatino Linotype" w:hAnsi="Palatino Linotype"/>
          <w:sz w:val="24"/>
          <w:szCs w:val="24"/>
        </w:rPr>
      </w:pPr>
      <w:r w:rsidRPr="005C5BF0">
        <w:rPr>
          <w:rFonts w:ascii="Palatino Linotype" w:hAnsi="Palatino Linotype"/>
          <w:sz w:val="24"/>
          <w:szCs w:val="24"/>
        </w:rPr>
        <w:t>b)</w:t>
      </w:r>
      <w:r>
        <w:rPr>
          <w:rFonts w:ascii="Palatino Linotype" w:hAnsi="Palatino Linotype"/>
          <w:sz w:val="24"/>
          <w:szCs w:val="24"/>
        </w:rPr>
        <w:t>.</w:t>
      </w:r>
      <w:r w:rsidRPr="005C5BF0">
        <w:rPr>
          <w:rFonts w:ascii="Palatino Linotype" w:hAnsi="Palatino Linotype"/>
          <w:sz w:val="24"/>
          <w:szCs w:val="24"/>
        </w:rPr>
        <w:t xml:space="preserve"> Gọi E là trung điểm của cạnh BC ở </w:t>
      </w:r>
      <w:r w:rsidRPr="005C5BF0">
        <w:rPr>
          <w:rFonts w:ascii="Palatino Linotype" w:hAnsi="Palatino Linotype"/>
          <w:position w:val="-6"/>
          <w:sz w:val="24"/>
          <w:szCs w:val="24"/>
        </w:rPr>
        <w:object w:dxaOrig="735" w:dyaOrig="285" w14:anchorId="51AB4C8F">
          <v:shape id="_x0000_i1030" type="#_x0000_t75" style="width:36.75pt;height:14.25pt" o:ole="">
            <v:imagedata r:id="rId21" o:title=""/>
          </v:shape>
          <o:OLEObject Type="Embed" ProgID="Equation.DSMT4" ShapeID="_x0000_i1030" DrawAspect="Content" ObjectID="_1648112017" r:id="rId22"/>
        </w:object>
      </w:r>
      <w:r w:rsidRPr="005C5BF0">
        <w:rPr>
          <w:rFonts w:ascii="Palatino Linotype" w:hAnsi="Palatino Linotype"/>
          <w:sz w:val="24"/>
          <w:szCs w:val="24"/>
        </w:rPr>
        <w:t xml:space="preserve"> trong câu a). Chứng minh rằng AE là tia phân giác của góc </w:t>
      </w:r>
      <w:r w:rsidRPr="005C5BF0">
        <w:rPr>
          <w:rFonts w:ascii="Palatino Linotype" w:hAnsi="Palatino Linotype"/>
          <w:position w:val="-4"/>
          <w:sz w:val="24"/>
          <w:szCs w:val="24"/>
        </w:rPr>
        <w:object w:dxaOrig="660" w:dyaOrig="260" w14:anchorId="33A4F193">
          <v:shape id="_x0000_i1031" type="#_x0000_t75" style="width:33pt;height:13pt" o:ole="">
            <v:imagedata r:id="rId23" o:title=""/>
          </v:shape>
          <o:OLEObject Type="Embed" ProgID="Equation.DSMT4" ShapeID="_x0000_i1031" DrawAspect="Content" ObjectID="_1648112018" r:id="rId2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6A8E2BB4" w14:textId="77777777" w:rsidR="00A175EC" w:rsidRPr="00A175EC" w:rsidRDefault="00A175EC" w:rsidP="00A175EC">
      <w:pPr>
        <w:spacing w:line="276" w:lineRule="auto"/>
        <w:rPr>
          <w:rFonts w:ascii="Palatino Linotype" w:hAnsi="Palatino Linotype"/>
          <w:color w:val="385623" w:themeColor="accent6" w:themeShade="8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9D47642" wp14:editId="46C9A45B">
            <wp:simplePos x="0" y="0"/>
            <wp:positionH relativeFrom="column">
              <wp:posOffset>3682282</wp:posOffset>
            </wp:positionH>
            <wp:positionV relativeFrom="paragraph">
              <wp:posOffset>25207</wp:posOffset>
            </wp:positionV>
            <wp:extent cx="2190750" cy="1314450"/>
            <wp:effectExtent l="0" t="0" r="0" b="0"/>
            <wp:wrapSquare wrapText="bothSides"/>
            <wp:docPr id="165" name="Picture 1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>Cho hình vẽ</w:t>
      </w:r>
    </w:p>
    <w:p w14:paraId="6B2F8ACE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a)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ứng minh</w:t>
      </w:r>
      <w:r w:rsidRPr="00A175EC">
        <w:rPr>
          <w:rFonts w:ascii="Palatino Linotype" w:hAnsi="Palatino Linotype" w:cstheme="majorHAnsi"/>
          <w:color w:val="000000" w:themeColor="text1"/>
          <w:position w:val="-18"/>
          <w:sz w:val="24"/>
          <w:szCs w:val="24"/>
        </w:rPr>
        <w:object w:dxaOrig="1780" w:dyaOrig="400" w14:anchorId="40B323DB">
          <v:shape id="_x0000_i1032" type="#_x0000_t75" style="width:89pt;height:19.7pt" o:ole="">
            <v:imagedata r:id="rId26" o:title=""/>
          </v:shape>
          <o:OLEObject Type="Embed" ProgID="Equation.DSMT4" ShapeID="_x0000_i1032" DrawAspect="Content" ObjectID="_1648112019" r:id="rId27"/>
        </w:object>
      </w:r>
    </w:p>
    <w:p w14:paraId="19ECE8B0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A175EC">
        <w:rPr>
          <w:rFonts w:ascii="Palatino Linotype" w:hAnsi="Palatino Linotype" w:cstheme="majorHAnsi"/>
          <w:position w:val="-18"/>
          <w:sz w:val="24"/>
          <w:szCs w:val="24"/>
        </w:rPr>
        <w:object w:dxaOrig="1420" w:dyaOrig="520" w14:anchorId="33735882">
          <v:shape id="_x0000_i1033" type="#_x0000_t75" style="width:70.7pt;height:26.35pt" o:ole="">
            <v:imagedata r:id="rId28" o:title=""/>
          </v:shape>
          <o:OLEObject Type="Embed" ProgID="Equation.DSMT4" ShapeID="_x0000_i1033" DrawAspect="Content" ObjectID="_1648112020" r:id="rId29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và suy ra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 w14:anchorId="6B1745CC">
          <v:shape id="_x0000_i1034" type="#_x0000_t75" style="width:60.95pt;height:16pt" o:ole="">
            <v:imagedata r:id="rId30" o:title=""/>
          </v:shape>
          <o:OLEObject Type="Embed" ProgID="Equation.DSMT4" ShapeID="_x0000_i1034" DrawAspect="Content" ObjectID="_1648112021" r:id="rId31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14:paraId="30A7787D" w14:textId="77777777" w:rsidR="0072147F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060" w:dyaOrig="320" w14:anchorId="76DD8364">
          <v:shape id="_x0000_i1035" type="#_x0000_t75" style="width:53pt;height:16pt" o:ole="">
            <v:imagedata r:id="rId32" o:title=""/>
          </v:shape>
          <o:OLEObject Type="Embed" ProgID="Equation.DSMT4" ShapeID="_x0000_i1035" DrawAspect="Content" ObjectID="_1648112022" r:id="rId33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14:paraId="241B472E" w14:textId="77777777" w:rsidR="00A53220" w:rsidRDefault="00A5322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br w:type="page"/>
      </w:r>
    </w:p>
    <w:p w14:paraId="23C61101" w14:textId="3B681C8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bookmarkStart w:id="0" w:name="_GoBack"/>
      <w:bookmarkEnd w:id="0"/>
      <w:r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Pr="00A175EC">
        <w:rPr>
          <w:b/>
          <w:color w:val="385623" w:themeColor="accent6" w:themeShade="80"/>
          <w:sz w:val="24"/>
          <w:szCs w:val="24"/>
          <w:u w:val="single"/>
        </w:rPr>
        <w:t>5</w:t>
      </w:r>
      <w:r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proofErr w:type="gramStart"/>
      <w:r w:rsidRPr="000474BF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>( Bài</w:t>
      </w:r>
      <w:proofErr w:type="gramEnd"/>
      <w:r w:rsidRPr="000474BF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 xml:space="preserve"> toán dựng đường song song bằng thước thẳng và compa )</w:t>
      </w:r>
    </w:p>
    <w:p w14:paraId="008712AF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o điểm A nằm ngoài đường thẳ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ng </w:t>
      </w:r>
      <w:r w:rsidRPr="00A175EC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79" w:dyaOrig="200" w14:anchorId="2B067CE7">
          <v:shape id="_x0000_i1036" type="#_x0000_t75" style="width:13.95pt;height:10pt" o:ole="">
            <v:imagedata r:id="rId34" o:title=""/>
          </v:shape>
          <o:OLEObject Type="Embed" ProgID="Equation.DSMT4" ShapeID="_x0000_i1036" DrawAspect="Content" ObjectID="_1648112023" r:id="rId3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58E46358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Để vẽ đường thẳng qua A và song song với </w:t>
      </w:r>
      <w:r w:rsidRPr="00A175EC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79" w:dyaOrig="200" w14:anchorId="32F28136">
          <v:shape id="_x0000_i1037" type="#_x0000_t75" style="width:13.95pt;height:10pt" o:ole="">
            <v:imagedata r:id="rId34" o:title=""/>
          </v:shape>
          <o:OLEObject Type="Embed" ProgID="Equation.DSMT4" ShapeID="_x0000_i1037" DrawAspect="Content" ObjectID="_1648112024" r:id="rId36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, người ta vẽ như </w:t>
      </w: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sau :</w:t>
      </w:r>
      <w:proofErr w:type="gramEnd"/>
    </w:p>
    <w:p w14:paraId="4CC40168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b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1C53BF8C" wp14:editId="53E829E9">
            <wp:simplePos x="0" y="0"/>
            <wp:positionH relativeFrom="column">
              <wp:posOffset>3814362</wp:posOffset>
            </wp:positionH>
            <wp:positionV relativeFrom="paragraph">
              <wp:posOffset>42711</wp:posOffset>
            </wp:positionV>
            <wp:extent cx="2526090" cy="1582815"/>
            <wp:effectExtent l="0" t="0" r="0" b="0"/>
            <wp:wrapSquare wrapText="bothSides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090" cy="1582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- Lấy hai điểm </w:t>
      </w: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B ,</w:t>
      </w:r>
      <w:proofErr w:type="gramEnd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 tùy ý trên đường thẳng m. </w:t>
      </w:r>
    </w:p>
    <w:p w14:paraId="1676E14E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- Vẽ đường tròn tâm C, bán kính AB và đường tròn tâm A, bán kính BC.</w:t>
      </w:r>
    </w:p>
    <w:p w14:paraId="69AE1DBD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- Gọi D là giao điểm của hai đường tròn </w:t>
      </w:r>
    </w:p>
    <w:p w14:paraId="57B7C289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proofErr w:type="gramStart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( D</w:t>
      </w:r>
      <w:proofErr w:type="gramEnd"/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B thuộc hai nửa mặt phẳng đối nhau bờ là AC).</w:t>
      </w:r>
    </w:p>
    <w:p w14:paraId="3FAEEAAB" w14:textId="77777777" w:rsidR="00D150F4" w:rsidRPr="00A175EC" w:rsidRDefault="00A175EC" w:rsidP="00A175EC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  <w:r w:rsidRPr="00A175EC">
        <w:rPr>
          <w:rFonts w:cstheme="majorHAnsi"/>
          <w:b w:val="0"/>
          <w:color w:val="000000" w:themeColor="text1"/>
          <w:sz w:val="24"/>
          <w:szCs w:val="24"/>
        </w:rPr>
        <w:t xml:space="preserve">Em hãy chứng minh </w:t>
      </w:r>
      <w:r w:rsidRPr="00A175EC">
        <w:rPr>
          <w:rFonts w:cstheme="majorHAnsi"/>
          <w:b w:val="0"/>
          <w:color w:val="000000" w:themeColor="text1"/>
          <w:position w:val="-4"/>
          <w:sz w:val="24"/>
          <w:szCs w:val="24"/>
        </w:rPr>
        <w:object w:dxaOrig="440" w:dyaOrig="260" w14:anchorId="0C9CB780">
          <v:shape id="_x0000_i1038" type="#_x0000_t75" style="width:22pt;height:13pt" o:ole="">
            <v:imagedata r:id="rId38" o:title=""/>
          </v:shape>
          <o:OLEObject Type="Embed" ProgID="Equation.DSMT4" ShapeID="_x0000_i1038" DrawAspect="Content" ObjectID="_1648112025" r:id="rId39"/>
        </w:object>
      </w:r>
      <w:r w:rsidRPr="00A175EC">
        <w:rPr>
          <w:rFonts w:cstheme="majorHAnsi"/>
          <w:b w:val="0"/>
          <w:color w:val="000000" w:themeColor="text1"/>
          <w:sz w:val="24"/>
          <w:szCs w:val="24"/>
        </w:rPr>
        <w:t xml:space="preserve">  // </w:t>
      </w:r>
      <w:r w:rsidRPr="00A175EC">
        <w:rPr>
          <w:rFonts w:cstheme="majorHAnsi"/>
          <w:b w:val="0"/>
          <w:color w:val="000000" w:themeColor="text1"/>
          <w:position w:val="-4"/>
          <w:sz w:val="24"/>
          <w:szCs w:val="24"/>
        </w:rPr>
        <w:object w:dxaOrig="279" w:dyaOrig="200" w14:anchorId="73385388">
          <v:shape id="_x0000_i1039" type="#_x0000_t75" style="width:13.95pt;height:10pt" o:ole="">
            <v:imagedata r:id="rId34" o:title=""/>
          </v:shape>
          <o:OLEObject Type="Embed" ProgID="Equation.DSMT4" ShapeID="_x0000_i1039" DrawAspect="Content" ObjectID="_1648112026" r:id="rId40"/>
        </w:object>
      </w:r>
      <w:r w:rsidRPr="00A175EC">
        <w:rPr>
          <w:rFonts w:cstheme="majorHAnsi"/>
          <w:b w:val="0"/>
          <w:color w:val="000000" w:themeColor="text1"/>
          <w:sz w:val="24"/>
          <w:szCs w:val="24"/>
        </w:rPr>
        <w:t>.( Vẽ lại hình vào bài làm)</w:t>
      </w:r>
    </w:p>
    <w:p w14:paraId="346D875A" w14:textId="77777777" w:rsidR="00DB671D" w:rsidRPr="00A175EC" w:rsidRDefault="00A175EC" w:rsidP="0072147F">
      <w:pPr>
        <w:pStyle w:val="Bai1"/>
        <w:spacing w:before="0" w:after="0" w:line="288" w:lineRule="auto"/>
        <w:ind w:left="567" w:hanging="567"/>
        <w:rPr>
          <w:color w:val="385623" w:themeColor="accent6" w:themeShade="80"/>
          <w:sz w:val="24"/>
          <w:szCs w:val="24"/>
        </w:rPr>
      </w:pPr>
      <w:r w:rsidRPr="00A175EC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A175EC">
        <w:rPr>
          <w:color w:val="385623" w:themeColor="accent6" w:themeShade="80"/>
          <w:sz w:val="24"/>
          <w:szCs w:val="24"/>
          <w:u w:val="single"/>
          <w:lang w:val="en-US"/>
        </w:rPr>
        <w:t>6</w:t>
      </w:r>
      <w:r w:rsidRPr="00A175EC">
        <w:rPr>
          <w:color w:val="385623" w:themeColor="accent6" w:themeShade="80"/>
          <w:sz w:val="24"/>
          <w:szCs w:val="24"/>
        </w:rPr>
        <w:t xml:space="preserve">: </w:t>
      </w:r>
      <w:r w:rsidRPr="00A175EC">
        <w:rPr>
          <w:rFonts w:cstheme="majorHAnsi"/>
          <w:color w:val="000000" w:themeColor="text1"/>
          <w:sz w:val="24"/>
          <w:szCs w:val="24"/>
        </w:rPr>
        <w:t>(</w:t>
      </w:r>
      <w:r w:rsidRPr="000474BF">
        <w:rPr>
          <w:rFonts w:cstheme="majorHAnsi"/>
          <w:b w:val="0"/>
          <w:i/>
          <w:color w:val="000000" w:themeColor="text1"/>
          <w:sz w:val="24"/>
          <w:szCs w:val="24"/>
        </w:rPr>
        <w:t xml:space="preserve"> Bài toán vẽ tia phân giác bằng thước thẳng và compa).(Vẽ lại hình vào bài làm)</w:t>
      </w:r>
    </w:p>
    <w:p w14:paraId="68EE4A61" w14:textId="77777777" w:rsidR="00A175EC" w:rsidRPr="00A175EC" w:rsidRDefault="00A175EC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o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 w14:anchorId="52E984C9">
          <v:shape id="_x0000_i1040" type="#_x0000_t75" style="width:24.95pt;height:16pt" o:ole="">
            <v:imagedata r:id="rId41" o:title=""/>
          </v:shape>
          <o:OLEObject Type="Embed" ProgID="Equation.DSMT4" ShapeID="_x0000_i1040" DrawAspect="Content" ObjectID="_1648112027" r:id="rId42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Lấy A làm tâm, vẽ dường tròn bán kính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 w14:anchorId="639800F0">
          <v:shape id="_x0000_i1041" type="#_x0000_t75" style="width:9pt;height:10pt" o:ole="">
            <v:imagedata r:id="rId43" o:title=""/>
          </v:shape>
          <o:OLEObject Type="Embed" ProgID="Equation.DSMT4" ShapeID="_x0000_i1041" DrawAspect="Content" ObjectID="_1648112028" r:id="rId44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ắt Ax tại B., cắt Ay tại D.</w:t>
      </w:r>
    </w:p>
    <w:p w14:paraId="18A85E68" w14:textId="77777777" w:rsidR="00A175EC" w:rsidRPr="00A175EC" w:rsidRDefault="000F2032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968E2EF" wp14:editId="27D6CC4F">
            <wp:simplePos x="0" y="0"/>
            <wp:positionH relativeFrom="column">
              <wp:posOffset>3941832</wp:posOffset>
            </wp:positionH>
            <wp:positionV relativeFrom="paragraph">
              <wp:posOffset>252730</wp:posOffset>
            </wp:positionV>
            <wp:extent cx="1957705" cy="1915160"/>
            <wp:effectExtent l="0" t="0" r="0" b="0"/>
            <wp:wrapSquare wrapText="bothSides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191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ần lượt lấy B và D làm tâm vẽ hai đường tròn cùng có bán kính bằng </w:t>
      </w:r>
      <w:r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 w14:anchorId="7668B23C">
          <v:shape id="_x0000_i1042" type="#_x0000_t75" style="width:9pt;height:10pt" o:ole="">
            <v:imagedata r:id="rId46" o:title=""/>
          </v:shape>
          <o:OLEObject Type="Embed" ProgID="Equation.DSMT4" ShapeID="_x0000_i1042" DrawAspect="Content" ObjectID="_1648112029" r:id="rId4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, hai đường tròn này cắt nhau tại C </w:t>
      </w:r>
      <w:proofErr w:type="gramStart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( C</w:t>
      </w:r>
      <w:proofErr w:type="gramEnd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khác A ). Chứng </w:t>
      </w:r>
      <w:proofErr w:type="gramStart"/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minh :</w:t>
      </w:r>
      <w:proofErr w:type="gramEnd"/>
    </w:p>
    <w:p w14:paraId="0E3A763B" w14:textId="77777777"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a) AC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 w14:anchorId="298AA933">
          <v:shape id="_x0000_i1043" type="#_x0000_t75" style="width:24.95pt;height:16pt" o:ole="">
            <v:imagedata r:id="rId41" o:title=""/>
          </v:shape>
          <o:OLEObject Type="Embed" ProgID="Equation.DSMT4" ShapeID="_x0000_i1043" DrawAspect="Content" ObjectID="_1648112030" r:id="rId48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73D65C9E" w14:textId="77777777"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BD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620" w:dyaOrig="260" w14:anchorId="4789D7AD">
          <v:shape id="_x0000_i1044" type="#_x0000_t75" style="width:31pt;height:13pt" o:ole="">
            <v:imagedata r:id="rId49" o:title=""/>
          </v:shape>
          <o:OLEObject Type="Embed" ProgID="Equation.DSMT4" ShapeID="_x0000_i1044" DrawAspect="Content" ObjectID="_1648112031" r:id="rId50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01AC1988" w14:textId="77777777" w:rsidR="000F2032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) AD // BC.</w:t>
      </w:r>
    </w:p>
    <w:p w14:paraId="425C1AE6" w14:textId="77777777" w:rsidR="00A175EC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) AC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sym w:font="Symbol" w:char="F05E"/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DB.</w:t>
      </w:r>
    </w:p>
    <w:p w14:paraId="6280AEA4" w14:textId="77777777" w:rsidR="000F2032" w:rsidRPr="00184335" w:rsidRDefault="00184335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184335">
        <w:rPr>
          <w:b/>
          <w:color w:val="385623" w:themeColor="accent6" w:themeShade="80"/>
          <w:sz w:val="24"/>
          <w:szCs w:val="24"/>
          <w:u w:val="single"/>
        </w:rPr>
        <w:t>Bài 7</w:t>
      </w:r>
      <w:r w:rsidRPr="00184335">
        <w:rPr>
          <w:b/>
          <w:color w:val="385623" w:themeColor="accent6" w:themeShade="80"/>
          <w:sz w:val="24"/>
          <w:szCs w:val="24"/>
        </w:rPr>
        <w:t xml:space="preserve">: </w:t>
      </w:r>
    </w:p>
    <w:p w14:paraId="7DB8A630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ho tam giác </w:t>
      </w:r>
      <w:r w:rsidRPr="00EC76D5">
        <w:rPr>
          <w:position w:val="-4"/>
          <w:sz w:val="24"/>
        </w:rPr>
        <w:object w:dxaOrig="600" w:dyaOrig="260" w14:anchorId="0E23F300">
          <v:shape id="_x0000_i1045" type="#_x0000_t75" style="width:30pt;height:13pt" o:ole="">
            <v:imagedata r:id="rId51" o:title=""/>
          </v:shape>
          <o:OLEObject Type="Embed" ProgID="Equation.DSMT4" ShapeID="_x0000_i1045" DrawAspect="Content" ObjectID="_1648112032" r:id="rId52"/>
        </w:object>
      </w:r>
      <w:r>
        <w:rPr>
          <w:sz w:val="24"/>
        </w:rPr>
        <w:t xml:space="preserve"> </w:t>
      </w:r>
      <w:r w:rsidRPr="00C4327C">
        <w:rPr>
          <w:rFonts w:ascii="Palatino Linotype" w:hAnsi="Palatino Linotype"/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có</w: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140" w:dyaOrig="260" w14:anchorId="142DF0BD">
          <v:shape id="_x0000_i1046" type="#_x0000_t75" style="width:57pt;height:13pt" o:ole="">
            <v:imagedata r:id="rId53" o:title=""/>
          </v:shape>
          <o:OLEObject Type="Embed" ProgID="Equation.DSMT4" ShapeID="_x0000_i1046" DrawAspect="Content" ObjectID="_1648112033" r:id="rId54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; </w:t>
      </w:r>
      <w:r w:rsidRPr="00EC76D5">
        <w:rPr>
          <w:rFonts w:ascii="Palatino Linotype" w:eastAsia="Times New Roman" w:hAnsi="Palatino Linotype"/>
          <w:position w:val="-10"/>
          <w:sz w:val="24"/>
          <w:szCs w:val="24"/>
        </w:rPr>
        <w:object w:dxaOrig="499" w:dyaOrig="320" w14:anchorId="41793CCE">
          <v:shape id="_x0000_i1047" type="#_x0000_t75" style="width:24.95pt;height:16pt" o:ole="">
            <v:imagedata r:id="rId55" o:title=""/>
          </v:shape>
          <o:OLEObject Type="Embed" ProgID="Equation.DSMT4" ShapeID="_x0000_i1047" DrawAspect="Content" ObjectID="_1648112034" r:id="rId56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 thuộc cạnh </w:t>
      </w:r>
      <w:r w:rsidRPr="00EC76D5">
        <w:rPr>
          <w:position w:val="-4"/>
        </w:rPr>
        <w:object w:dxaOrig="440" w:dyaOrig="260" w14:anchorId="631E82E0">
          <v:shape id="_x0000_i1048" type="#_x0000_t75" style="width:21.8pt;height:13.2pt" o:ole="">
            <v:imagedata r:id="rId57" o:title=""/>
          </v:shape>
          <o:OLEObject Type="Embed" ProgID="Equation.DSMT4" ShapeID="_x0000_i1048" DrawAspect="Content" ObjectID="_1648112035" r:id="rId58"/>
        </w:object>
      </w:r>
      <w: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sao </w:t>
      </w:r>
      <w:r>
        <w:rPr>
          <w:rFonts w:ascii="Palatino Linotype" w:eastAsia="Times New Roman" w:hAnsi="Palatino Linotype"/>
          <w:sz w:val="24"/>
          <w:szCs w:val="24"/>
        </w:rPr>
        <w:t>cho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800" w:dyaOrig="260" w14:anchorId="248FB5A0">
          <v:shape id="_x0000_i1049" type="#_x0000_t75" style="width:89.85pt;height:13.2pt" o:ole="">
            <v:imagedata r:id="rId59" o:title=""/>
          </v:shape>
          <o:OLEObject Type="Embed" ProgID="Equation.DSMT4" ShapeID="_x0000_i1049" DrawAspect="Content" ObjectID="_1648112036" r:id="rId60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Biết </w:t>
      </w:r>
      <w:r w:rsidRPr="00EC76D5">
        <w:rPr>
          <w:position w:val="-4"/>
          <w:sz w:val="24"/>
        </w:rPr>
        <w:object w:dxaOrig="1120" w:dyaOrig="260" w14:anchorId="38378455">
          <v:shape id="_x0000_i1050" type="#_x0000_t75" style="width:56.15pt;height:13.2pt" o:ole="">
            <v:imagedata r:id="rId61" o:title=""/>
          </v:shape>
          <o:OLEObject Type="Embed" ProgID="Equation.DSMT4" ShapeID="_x0000_i1050" DrawAspect="Content" ObjectID="_1648112037" r:id="rId62"/>
        </w:object>
      </w:r>
    </w:p>
    <w:p w14:paraId="2FCC6CC2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a. Chứng minh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480" w:dyaOrig="380" w14:anchorId="44DC761D">
          <v:shape id="_x0000_i1051" type="#_x0000_t75" style="width:74pt;height:19.15pt" o:ole="">
            <v:imagedata r:id="rId63" o:title=""/>
          </v:shape>
          <o:OLEObject Type="Embed" ProgID="Equation.DSMT4" ShapeID="_x0000_i1051" DrawAspect="Content" ObjectID="_1648112038" r:id="rId64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p w14:paraId="507528EA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b. Gọi </w:t>
      </w:r>
      <w:r>
        <w:rPr>
          <w:sz w:val="24"/>
        </w:rPr>
        <w:t>M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 trung điểm của </w:t>
      </w:r>
      <w:r>
        <w:rPr>
          <w:sz w:val="24"/>
        </w:rPr>
        <w:t xml:space="preserve">BC.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Chứng minh </w:t>
      </w:r>
      <w:proofErr w:type="gramStart"/>
      <w:r>
        <w:rPr>
          <w:sz w:val="24"/>
        </w:rPr>
        <w:t xml:space="preserve">AM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</w:t>
      </w:r>
      <w:proofErr w:type="gramEnd"/>
      <w:r w:rsidRPr="00C4327C">
        <w:rPr>
          <w:rFonts w:ascii="Palatino Linotype" w:eastAsia="Times New Roman" w:hAnsi="Palatino Linotype"/>
          <w:sz w:val="24"/>
          <w:szCs w:val="24"/>
        </w:rPr>
        <w:t xml:space="preserve"> phân giác của </w:t>
      </w:r>
      <w:r w:rsidRPr="00EC76D5">
        <w:rPr>
          <w:position w:val="-4"/>
          <w:sz w:val="24"/>
        </w:rPr>
        <w:object w:dxaOrig="600" w:dyaOrig="380" w14:anchorId="58AC0A14">
          <v:shape id="_x0000_i1052" type="#_x0000_t75" style="width:29.7pt;height:19.15pt" o:ole="">
            <v:imagedata r:id="rId65" o:title=""/>
          </v:shape>
          <o:OLEObject Type="Embed" ProgID="Equation.DSMT4" ShapeID="_x0000_i1052" DrawAspect="Content" ObjectID="_1648112039" r:id="rId66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39AF7C10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. Giả sử </w:t>
      </w:r>
      <w:r w:rsidRPr="00EC76D5">
        <w:rPr>
          <w:position w:val="-4"/>
          <w:sz w:val="24"/>
        </w:rPr>
        <w:object w:dxaOrig="1219" w:dyaOrig="380" w14:anchorId="5B0B8F69">
          <v:shape id="_x0000_i1053" type="#_x0000_t75" style="width:60.75pt;height:19.15pt" o:ole="">
            <v:imagedata r:id="rId67" o:title=""/>
          </v:shape>
          <o:OLEObject Type="Embed" ProgID="Equation.DSMT4" ShapeID="_x0000_i1053" DrawAspect="Content" ObjectID="_1648112040" r:id="rId68"/>
        </w:object>
      </w:r>
      <w:r>
        <w:rPr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. Tính các góc còn lại của tam giác</w:t>
      </w:r>
      <w:r w:rsidRPr="00C4327C">
        <w:rPr>
          <w:rFonts w:ascii="Palatino Linotype" w:hAnsi="Palatino Linotype"/>
          <w:sz w:val="24"/>
        </w:rPr>
        <w:t xml:space="preserve"> </w:t>
      </w:r>
      <w:r w:rsidRPr="00EC76D5">
        <w:rPr>
          <w:position w:val="-4"/>
          <w:sz w:val="24"/>
        </w:rPr>
        <w:object w:dxaOrig="620" w:dyaOrig="260" w14:anchorId="6589896E">
          <v:shape id="_x0000_i1054" type="#_x0000_t75" style="width:31.05pt;height:13.2pt" o:ole="">
            <v:imagedata r:id="rId69" o:title=""/>
          </v:shape>
          <o:OLEObject Type="Embed" ProgID="Equation.DSMT4" ShapeID="_x0000_i1054" DrawAspect="Content" ObjectID="_1648112041" r:id="rId70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1C375099" w14:textId="77777777" w:rsidR="00184335" w:rsidRPr="00EC76D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</w:p>
    <w:p w14:paraId="111BCECF" w14:textId="77777777" w:rsidR="00D150F4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HẾT</w:t>
      </w:r>
    </w:p>
    <w:p w14:paraId="72D98AC7" w14:textId="77777777" w:rsidR="00D150F4" w:rsidRPr="00EE52A6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1EADDB3F" w14:textId="77777777" w:rsidR="00D150F4" w:rsidRPr="00EE52A6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0EC0C98B" w14:textId="77777777" w:rsidR="00D150F4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1500A22E" w14:textId="77777777"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545A7987" w14:textId="77777777"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2DF52070" w14:textId="77777777"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00343B88" w14:textId="77777777" w:rsidR="00D150F4" w:rsidRPr="00A53220" w:rsidRDefault="00D150F4" w:rsidP="00A53220">
      <w:pPr>
        <w:spacing w:after="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D150F4" w:rsidRPr="00A53220" w:rsidSect="00ED3431">
      <w:headerReference w:type="default" r:id="rId71"/>
      <w:footerReference w:type="default" r:id="rId7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C9D57C" w14:textId="77777777" w:rsidR="0066076F" w:rsidRDefault="0066076F" w:rsidP="00B52ADD">
      <w:pPr>
        <w:spacing w:after="0" w:line="240" w:lineRule="auto"/>
      </w:pPr>
      <w:r>
        <w:separator/>
      </w:r>
    </w:p>
  </w:endnote>
  <w:endnote w:type="continuationSeparator" w:id="0">
    <w:p w14:paraId="6C4753DA" w14:textId="77777777" w:rsidR="0066076F" w:rsidRDefault="0066076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B76491" w14:textId="399EA5A3" w:rsidR="00516621" w:rsidRPr="00FF55C1" w:rsidRDefault="000474BF" w:rsidP="00516621">
    <w:pPr>
      <w:pStyle w:val="Footer"/>
      <w:rPr>
        <w:rFonts w:ascii="Palatino Linotype" w:hAnsi="Palatino Linotype"/>
        <w:b/>
        <w:i/>
        <w:color w:val="FF0000"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3692DD6B" wp14:editId="3B45257E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6BC2185" wp14:editId="5A5EE7D9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5F14554" wp14:editId="13FD64A9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7D0AACE" w14:textId="77777777" w:rsidR="000474BF" w:rsidRPr="00B52ADD" w:rsidRDefault="000474BF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8433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B35A683" w14:textId="77777777" w:rsidR="000474BF" w:rsidRDefault="000474BF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0474BF" w:rsidRPr="00B52ADD" w:rsidRDefault="000474BF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8433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474BF" w:rsidRDefault="000474BF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</w: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2DC41BBC" wp14:editId="5768C27A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9" name="Straight Connector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F81424E" id="Straight Connector 9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" strokecolor="#5b9bd5 [3204]" strokeweight=".5pt">
              <v:stroke joinstyle="miter"/>
            </v:line>
          </w:pict>
        </mc:Fallback>
      </mc:AlternateConten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68F9B196" wp14:editId="4E1EBD94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10" name="Oval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1C26A4A" id="Oval 10" o:spid="_x0000_s1026" style="position:absolute;margin-left:45pt;margin-top:37.3pt;width:5.65pt;height:5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/6FdsAgAANg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0C5BBACC" wp14:editId="3619EA65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12" name="Oval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2DE08C9" w14:textId="77777777" w:rsidR="00516621" w:rsidRPr="00B52ADD" w:rsidRDefault="00516621" w:rsidP="00516621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B03BEB2" w14:textId="77777777" w:rsidR="00516621" w:rsidRDefault="00516621" w:rsidP="00516621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C5BBACC" id="Oval 12" o:spid="_x0000_s1029" style="position:absolute;margin-left:.35pt;margin-top:.9pt;width:42.5pt;height:42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nNndwIAAEo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" fillcolor="#5b9bd5 [3204]" strokecolor="#1f4d78 [1604]" strokeweight="1pt">
              <v:stroke joinstyle="miter"/>
              <v:textbox>
                <w:txbxContent>
                  <w:p w14:paraId="02DE08C9" w14:textId="77777777" w:rsidR="00516621" w:rsidRPr="00B52ADD" w:rsidRDefault="00516621" w:rsidP="00516621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1B03BEB2" w14:textId="77777777" w:rsidR="00516621" w:rsidRDefault="00516621" w:rsidP="00516621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 w:rsidR="00516621" w:rsidRPr="00FF55C1">
      <w:rPr>
        <w:rFonts w:ascii="Palatino Linotype" w:hAnsi="Palatino Linotype"/>
        <w:b/>
        <w:i/>
        <w:color w:val="FF0000"/>
        <w:sz w:val="24"/>
        <w:szCs w:val="28"/>
      </w:rPr>
      <w:t>Câu lạc bộ MathFun – Học toán cùng thầy Lê Hòa Hải (0975290903)</w:t>
    </w:r>
  </w:p>
  <w:p w14:paraId="52F55BA0" w14:textId="0B99FE79" w:rsidR="000474BF" w:rsidRPr="006E2E7D" w:rsidRDefault="000474BF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A0453F" w14:textId="77777777" w:rsidR="0066076F" w:rsidRDefault="0066076F" w:rsidP="00B52ADD">
      <w:pPr>
        <w:spacing w:after="0" w:line="240" w:lineRule="auto"/>
      </w:pPr>
      <w:r>
        <w:separator/>
      </w:r>
    </w:p>
  </w:footnote>
  <w:footnote w:type="continuationSeparator" w:id="0">
    <w:p w14:paraId="1135729D" w14:textId="77777777" w:rsidR="0066076F" w:rsidRDefault="0066076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28AA2B" w14:textId="71CBCAB2" w:rsidR="000474BF" w:rsidRDefault="000474BF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6A0E07A" wp14:editId="74D0860D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B3A9D7" wp14:editId="4D878687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C4683DA" w14:textId="77777777" w:rsidR="00516621" w:rsidRPr="00B52ADD" w:rsidRDefault="00516621" w:rsidP="00516621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>
                            <w:rPr>
                              <w:b/>
                              <w:color w:val="FF0000"/>
                            </w:rPr>
                            <w:t xml:space="preserve">CHUYÊN ĐỀ TOÁN 7 – Ôn luyện thời Covid </w:t>
                          </w:r>
                          <w:r w:rsidRPr="00A25D33">
                            <w:rPr>
                              <mc:AlternateContent>
                                <mc:Choice Requires="w16se"/>
                                <mc:Fallback>
                                  <w:rFonts w:ascii="Segoe UI Emoji" w:eastAsia="Segoe UI Emoji" w:hAnsi="Segoe UI Emoji" w:cs="Segoe UI Emoji"/>
                                </mc:Fallback>
                              </mc:AlternateContent>
                              <w:b/>
                              <w:color w:val="FF0000"/>
                            </w:rPr>
                            <mc:AlternateContent>
                              <mc:Choice Requires="w16se">
                                <w16se:symEx w16se:font="Segoe UI Emoji" w16se:char="1F60A"/>
                              </mc:Choice>
                              <mc:Fallback>
                                <w:t>😊</w:t>
                              </mc:Fallback>
                            </mc:AlternateContent>
                          </w:r>
                        </w:p>
                        <w:p w14:paraId="679A107B" w14:textId="6EBE7976" w:rsidR="000474BF" w:rsidRPr="00B52ADD" w:rsidRDefault="000474BF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B3A9D7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1C4683DA" w14:textId="77777777" w:rsidR="00516621" w:rsidRPr="00B52ADD" w:rsidRDefault="00516621" w:rsidP="00516621">
                    <w:pPr>
                      <w:jc w:val="center"/>
                      <w:rPr>
                        <w:b/>
                        <w:color w:val="FF0000"/>
                      </w:rPr>
                    </w:pPr>
                    <w:r>
                      <w:rPr>
                        <w:b/>
                        <w:color w:val="FF0000"/>
                      </w:rPr>
                      <w:t xml:space="preserve">CHUYÊN ĐỀ TOÁN 7 – Ôn luyện thời Covid </w:t>
                    </w:r>
                    <w:r w:rsidRPr="00A25D33">
                      <w:rPr>
                        <mc:AlternateContent>
                          <mc:Choice Requires="w16se"/>
                          <mc:Fallback>
                            <w:rFonts w:ascii="Segoe UI Emoji" w:eastAsia="Segoe UI Emoji" w:hAnsi="Segoe UI Emoji" w:cs="Segoe UI Emoji"/>
                          </mc:Fallback>
                        </mc:AlternateContent>
                        <w:b/>
                        <w:color w:val="FF0000"/>
                      </w:rPr>
                      <mc:AlternateContent>
                        <mc:Choice Requires="w16se">
                          <w16se:symEx w16se:font="Segoe UI Emoji" w16se:char="1F60A"/>
                        </mc:Choice>
                        <mc:Fallback>
                          <w:t>😊</w:t>
                        </mc:Fallback>
                      </mc:AlternateContent>
                    </w:r>
                  </w:p>
                  <w:p w14:paraId="679A107B" w14:textId="6EBE7976" w:rsidR="000474BF" w:rsidRPr="00B52ADD" w:rsidRDefault="000474BF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C7D3265" wp14:editId="322C132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0A61FCD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351FEF4" wp14:editId="3BAEA8E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07B27746" w14:textId="77777777" w:rsidR="000474BF" w:rsidRDefault="000474BF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474BF" w:rsidRDefault="000474BF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7" w15:restartNumberingAfterBreak="0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29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4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6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0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2" w15:restartNumberingAfterBreak="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1"/>
  </w:num>
  <w:num w:numId="2">
    <w:abstractNumId w:val="35"/>
  </w:num>
  <w:num w:numId="3">
    <w:abstractNumId w:val="18"/>
  </w:num>
  <w:num w:numId="4">
    <w:abstractNumId w:val="34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6"/>
  </w:num>
  <w:num w:numId="11">
    <w:abstractNumId w:val="2"/>
  </w:num>
  <w:num w:numId="12">
    <w:abstractNumId w:val="23"/>
  </w:num>
  <w:num w:numId="13">
    <w:abstractNumId w:val="44"/>
  </w:num>
  <w:num w:numId="14">
    <w:abstractNumId w:val="33"/>
  </w:num>
  <w:num w:numId="15">
    <w:abstractNumId w:val="43"/>
  </w:num>
  <w:num w:numId="16">
    <w:abstractNumId w:val="22"/>
  </w:num>
  <w:num w:numId="17">
    <w:abstractNumId w:val="40"/>
  </w:num>
  <w:num w:numId="18">
    <w:abstractNumId w:val="6"/>
  </w:num>
  <w:num w:numId="19">
    <w:abstractNumId w:val="29"/>
  </w:num>
  <w:num w:numId="20">
    <w:abstractNumId w:val="45"/>
  </w:num>
  <w:num w:numId="21">
    <w:abstractNumId w:val="31"/>
  </w:num>
  <w:num w:numId="22">
    <w:abstractNumId w:val="37"/>
  </w:num>
  <w:num w:numId="23">
    <w:abstractNumId w:val="26"/>
  </w:num>
  <w:num w:numId="24">
    <w:abstractNumId w:val="38"/>
  </w:num>
  <w:num w:numId="25">
    <w:abstractNumId w:val="20"/>
  </w:num>
  <w:num w:numId="26">
    <w:abstractNumId w:val="42"/>
  </w:num>
  <w:num w:numId="27">
    <w:abstractNumId w:val="8"/>
  </w:num>
  <w:num w:numId="28">
    <w:abstractNumId w:val="21"/>
  </w:num>
  <w:num w:numId="29">
    <w:abstractNumId w:val="17"/>
  </w:num>
  <w:num w:numId="30">
    <w:abstractNumId w:val="10"/>
  </w:num>
  <w:num w:numId="31">
    <w:abstractNumId w:val="7"/>
  </w:num>
  <w:num w:numId="32">
    <w:abstractNumId w:val="32"/>
  </w:num>
  <w:num w:numId="33">
    <w:abstractNumId w:val="24"/>
  </w:num>
  <w:num w:numId="34">
    <w:abstractNumId w:val="27"/>
  </w:num>
  <w:num w:numId="35">
    <w:abstractNumId w:val="3"/>
  </w:num>
  <w:num w:numId="36">
    <w:abstractNumId w:val="19"/>
  </w:num>
  <w:num w:numId="37">
    <w:abstractNumId w:val="5"/>
  </w:num>
  <w:num w:numId="38">
    <w:abstractNumId w:val="16"/>
  </w:num>
  <w:num w:numId="39">
    <w:abstractNumId w:val="30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  <w:num w:numId="45">
    <w:abstractNumId w:val="25"/>
  </w:num>
  <w:num w:numId="4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92B10"/>
    <w:rsid w:val="00497183"/>
    <w:rsid w:val="004A358A"/>
    <w:rsid w:val="004D59B4"/>
    <w:rsid w:val="004E4B10"/>
    <w:rsid w:val="004E7A57"/>
    <w:rsid w:val="004F0A1F"/>
    <w:rsid w:val="004F1751"/>
    <w:rsid w:val="0051662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76F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15FC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175EC"/>
    <w:rsid w:val="00A21E6B"/>
    <w:rsid w:val="00A3581F"/>
    <w:rsid w:val="00A53220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50F4"/>
    <w:rsid w:val="00D16091"/>
    <w:rsid w:val="00D1706D"/>
    <w:rsid w:val="00D63B42"/>
    <w:rsid w:val="00D650EF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B3CBB"/>
    <w:rsid w:val="00EC25F5"/>
    <w:rsid w:val="00ED3431"/>
    <w:rsid w:val="00EE2FBB"/>
    <w:rsid w:val="00EE52A6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0AF78A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image" Target="media/image17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e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C657BA-8B90-45A8-B842-4A31A3FB72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52</Words>
  <Characters>201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 </cp:lastModifiedBy>
  <cp:revision>3</cp:revision>
  <cp:lastPrinted>2019-04-24T00:50:00Z</cp:lastPrinted>
  <dcterms:created xsi:type="dcterms:W3CDTF">2020-04-11T05:00:00Z</dcterms:created>
  <dcterms:modified xsi:type="dcterms:W3CDTF">2020-04-11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